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71617" w:rsidRPr="000139CB" w:rsidRDefault="00052675" w:rsidP="000139CB">
      <w:pPr>
        <w:jc w:val="center"/>
        <w:rPr>
          <w:b/>
          <w:sz w:val="32"/>
          <w:szCs w:val="32"/>
        </w:rPr>
      </w:pPr>
      <w:r w:rsidRPr="000139CB">
        <w:rPr>
          <w:b/>
          <w:sz w:val="32"/>
          <w:szCs w:val="32"/>
        </w:rPr>
        <w:t>9 класс</w:t>
      </w:r>
    </w:p>
    <w:p w:rsidR="00052675" w:rsidRPr="000139CB" w:rsidRDefault="00052675">
      <w:pPr>
        <w:rPr>
          <w:b/>
          <w:sz w:val="24"/>
          <w:szCs w:val="24"/>
          <w:u w:val="single"/>
        </w:rPr>
      </w:pPr>
      <w:r w:rsidRPr="000139CB">
        <w:rPr>
          <w:b/>
          <w:sz w:val="24"/>
          <w:szCs w:val="24"/>
          <w:u w:val="single"/>
        </w:rPr>
        <w:t>Задания по алгебре на период дистанционного обучения с 6 мая по 8 мая</w:t>
      </w:r>
    </w:p>
    <w:p w:rsidR="00052675" w:rsidRPr="000139CB" w:rsidRDefault="00052675">
      <w:pPr>
        <w:rPr>
          <w:b/>
          <w:sz w:val="24"/>
          <w:szCs w:val="24"/>
        </w:rPr>
      </w:pPr>
      <w:r w:rsidRPr="000139CB">
        <w:rPr>
          <w:b/>
          <w:sz w:val="24"/>
          <w:szCs w:val="24"/>
        </w:rPr>
        <w:t xml:space="preserve">Урок. Тема «Повторение. </w:t>
      </w:r>
      <w:r w:rsidR="00940FD0">
        <w:rPr>
          <w:b/>
          <w:sz w:val="24"/>
          <w:szCs w:val="24"/>
        </w:rPr>
        <w:t>Неравенства.  Системы неравенств</w:t>
      </w:r>
      <w:r w:rsidRPr="000139CB">
        <w:rPr>
          <w:b/>
          <w:sz w:val="24"/>
          <w:szCs w:val="24"/>
        </w:rPr>
        <w:t>»</w:t>
      </w:r>
    </w:p>
    <w:p w:rsidR="00052675" w:rsidRPr="00940FD0" w:rsidRDefault="00052675">
      <w:pPr>
        <w:rPr>
          <w:sz w:val="24"/>
          <w:szCs w:val="24"/>
        </w:rPr>
      </w:pPr>
      <w:r w:rsidRPr="00940FD0">
        <w:rPr>
          <w:sz w:val="24"/>
          <w:szCs w:val="24"/>
        </w:rPr>
        <w:t>1) Прочитайте текст учебника стр.262- 264.</w:t>
      </w:r>
    </w:p>
    <w:p w:rsidR="00052675" w:rsidRPr="00940FD0" w:rsidRDefault="00052675">
      <w:pPr>
        <w:rPr>
          <w:sz w:val="24"/>
          <w:szCs w:val="24"/>
        </w:rPr>
      </w:pPr>
      <w:r w:rsidRPr="00940FD0">
        <w:rPr>
          <w:sz w:val="24"/>
          <w:szCs w:val="24"/>
        </w:rPr>
        <w:t>2) Найдите и выпишите в тетрадь из п.28, п.29, п.31 и п.32 стр. 263 – 264 ответы на следующие вопросы:</w:t>
      </w:r>
    </w:p>
    <w:p w:rsidR="00052675" w:rsidRDefault="00052675" w:rsidP="00661BC7">
      <w:pPr>
        <w:pStyle w:val="a3"/>
        <w:numPr>
          <w:ilvl w:val="0"/>
          <w:numId w:val="1"/>
        </w:numPr>
      </w:pPr>
      <w:r>
        <w:t>Что называется решением неравенства?</w:t>
      </w:r>
    </w:p>
    <w:p w:rsidR="00052675" w:rsidRDefault="00052675" w:rsidP="00661BC7">
      <w:pPr>
        <w:pStyle w:val="a3"/>
        <w:numPr>
          <w:ilvl w:val="0"/>
          <w:numId w:val="1"/>
        </w:numPr>
      </w:pPr>
      <w:r>
        <w:t>Что значит решить неравенство?</w:t>
      </w:r>
    </w:p>
    <w:p w:rsidR="00052675" w:rsidRDefault="00052675" w:rsidP="00661BC7">
      <w:pPr>
        <w:pStyle w:val="a3"/>
        <w:numPr>
          <w:ilvl w:val="0"/>
          <w:numId w:val="1"/>
        </w:numPr>
      </w:pPr>
      <w:r>
        <w:t xml:space="preserve">Свойства неравенства (стр.263).ОБЯЗАТЕЛЬНО их </w:t>
      </w:r>
      <w:r w:rsidR="00661BC7">
        <w:t>повторите (</w:t>
      </w:r>
      <w:r>
        <w:t>выучите наизусть</w:t>
      </w:r>
      <w:r w:rsidR="00661BC7">
        <w:t>)</w:t>
      </w:r>
    </w:p>
    <w:p w:rsidR="00661BC7" w:rsidRDefault="00661BC7" w:rsidP="00661BC7">
      <w:pPr>
        <w:pStyle w:val="a3"/>
        <w:numPr>
          <w:ilvl w:val="0"/>
          <w:numId w:val="1"/>
        </w:numPr>
      </w:pPr>
      <w:r>
        <w:t>Какие неравенства называются линейными?</w:t>
      </w:r>
    </w:p>
    <w:p w:rsidR="00661BC7" w:rsidRDefault="00661BC7" w:rsidP="00661BC7">
      <w:pPr>
        <w:pStyle w:val="a3"/>
        <w:numPr>
          <w:ilvl w:val="0"/>
          <w:numId w:val="1"/>
        </w:numPr>
      </w:pPr>
      <w:r>
        <w:t>Что значит решить систему неравенств?</w:t>
      </w:r>
    </w:p>
    <w:p w:rsidR="000139CB" w:rsidRDefault="00661BC7" w:rsidP="000139CB">
      <w:pPr>
        <w:pStyle w:val="a3"/>
        <w:numPr>
          <w:ilvl w:val="0"/>
          <w:numId w:val="1"/>
        </w:numPr>
      </w:pPr>
      <w:r>
        <w:t>Что называется решением системы неравенств?</w:t>
      </w:r>
    </w:p>
    <w:p w:rsidR="000139CB" w:rsidRDefault="000139CB" w:rsidP="000139CB">
      <w:pPr>
        <w:pStyle w:val="a3"/>
      </w:pPr>
    </w:p>
    <w:p w:rsidR="000139CB" w:rsidRDefault="000139CB" w:rsidP="000139CB">
      <w:pPr>
        <w:pStyle w:val="a3"/>
      </w:pPr>
      <w:r>
        <w:t>3) Если возможно</w:t>
      </w:r>
      <w:r w:rsidR="002C00F6">
        <w:t>, то посмотрите видео урок «Р</w:t>
      </w:r>
      <w:r>
        <w:t xml:space="preserve">ешение линейных неравенств» по ссылке </w:t>
      </w:r>
      <w:hyperlink r:id="rId5" w:history="1">
        <w:r w:rsidR="00611CD4" w:rsidRPr="008F174F">
          <w:rPr>
            <w:rStyle w:val="a6"/>
          </w:rPr>
          <w:t>https://yandex.ru/video/preview/?filmId=3197247301101591805&amp;text=видео+решение+неравенств+с+одной+переменной+8+класс&amp;path=wizard&amp;parent-reqid=1588340187255340-865606569022900523400287-production-app-host-man-web-yp-58&amp;redircnt=1588340200</w:t>
        </w:r>
      </w:hyperlink>
      <w:r w:rsidR="00611CD4">
        <w:t xml:space="preserve"> (для просмотра лучше скопировать ссылку и вставить в адресную строку браузера </w:t>
      </w:r>
      <w:proofErr w:type="spellStart"/>
      <w:r w:rsidR="00611CD4">
        <w:t>Яндекс</w:t>
      </w:r>
      <w:proofErr w:type="spellEnd"/>
      <w:r w:rsidR="002C00F6">
        <w:t xml:space="preserve"> или </w:t>
      </w:r>
      <w:proofErr w:type="gramStart"/>
      <w:r w:rsidR="002C00F6">
        <w:t>М</w:t>
      </w:r>
      <w:r w:rsidR="00940FD0">
        <w:t>азила</w:t>
      </w:r>
      <w:proofErr w:type="gramEnd"/>
      <w:r w:rsidR="00940FD0">
        <w:t xml:space="preserve"> </w:t>
      </w:r>
      <w:r w:rsidR="00940FD0">
        <w:rPr>
          <w:lang w:val="en-US"/>
        </w:rPr>
        <w:t>F</w:t>
      </w:r>
      <w:proofErr w:type="spellStart"/>
      <w:r w:rsidR="002C00F6" w:rsidRPr="002C00F6">
        <w:t>irefox</w:t>
      </w:r>
      <w:proofErr w:type="spellEnd"/>
      <w:r w:rsidR="002C00F6">
        <w:t>)</w:t>
      </w:r>
    </w:p>
    <w:p w:rsidR="000139CB" w:rsidRPr="00940FD0" w:rsidRDefault="000139CB" w:rsidP="000139CB">
      <w:pPr>
        <w:pStyle w:val="a3"/>
        <w:rPr>
          <w:lang w:val="en-US"/>
        </w:rPr>
      </w:pPr>
    </w:p>
    <w:p w:rsidR="000139CB" w:rsidRDefault="000139CB" w:rsidP="000139CB">
      <w:pPr>
        <w:pStyle w:val="a3"/>
      </w:pPr>
      <w:r>
        <w:rPr>
          <w:noProof/>
          <w:lang w:eastAsia="ru-RU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562985</wp:posOffset>
            </wp:positionH>
            <wp:positionV relativeFrom="paragraph">
              <wp:posOffset>99060</wp:posOffset>
            </wp:positionV>
            <wp:extent cx="1352550" cy="1362710"/>
            <wp:effectExtent l="19050" t="0" r="0" b="0"/>
            <wp:wrapSquare wrapText="bothSides"/>
            <wp:docPr id="1" name="Рисунок 1" descr="Решите неравенство 4-x?3x+2 1) (-?; 0,5] 2) (-?; -1,5] 3) [0,5; +?) 4) [-1,5; +?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Решите неравенство 4-x?3x+2 1) (-?; 0,5] 2) (-?; -1,5] 3) [0,5; +?) 4) [-1,5; +?)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 t="12564" r="45549" b="2689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13627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4) Решите неравенства</w:t>
      </w:r>
    </w:p>
    <w:p w:rsidR="0062319C" w:rsidRDefault="0062319C" w:rsidP="000139CB">
      <w:pPr>
        <w:pStyle w:val="a3"/>
      </w:pPr>
    </w:p>
    <w:p w:rsidR="00052675" w:rsidRPr="0062319C" w:rsidRDefault="000139CB">
      <w:pPr>
        <w:rPr>
          <w:rStyle w:val="mord"/>
          <w:color w:val="303030"/>
          <w:sz w:val="28"/>
          <w:szCs w:val="28"/>
          <w:shd w:val="clear" w:color="auto" w:fill="FFFFFF"/>
        </w:rPr>
      </w:pPr>
      <w:r>
        <w:t>1</w:t>
      </w:r>
      <w:r w:rsidR="00661BC7">
        <w:t xml:space="preserve">) </w:t>
      </w:r>
      <w:r w:rsidR="00B506D9" w:rsidRPr="0062319C">
        <w:rPr>
          <w:rStyle w:val="mord"/>
          <w:color w:val="303030"/>
          <w:sz w:val="28"/>
          <w:szCs w:val="28"/>
          <w:shd w:val="clear" w:color="auto" w:fill="FFFFFF"/>
        </w:rPr>
        <w:t>2</w:t>
      </w:r>
      <w:r w:rsidR="00B506D9" w:rsidRPr="0062319C">
        <w:rPr>
          <w:rStyle w:val="mord"/>
          <w:rFonts w:ascii="KaTeX_Math" w:hAnsi="KaTeX_Math"/>
          <w:i/>
          <w:iCs/>
          <w:color w:val="303030"/>
          <w:sz w:val="28"/>
          <w:szCs w:val="28"/>
          <w:shd w:val="clear" w:color="auto" w:fill="FFFFFF"/>
        </w:rPr>
        <w:t>x</w:t>
      </w:r>
      <w:r w:rsidR="00B506D9" w:rsidRPr="0062319C">
        <w:rPr>
          <w:rStyle w:val="mbin"/>
          <w:color w:val="303030"/>
          <w:sz w:val="28"/>
          <w:szCs w:val="28"/>
          <w:shd w:val="clear" w:color="auto" w:fill="FFFFFF"/>
        </w:rPr>
        <w:t>−</w:t>
      </w:r>
      <w:r w:rsidR="00B506D9" w:rsidRPr="0062319C">
        <w:rPr>
          <w:rStyle w:val="mord"/>
          <w:color w:val="303030"/>
          <w:sz w:val="28"/>
          <w:szCs w:val="28"/>
          <w:shd w:val="clear" w:color="auto" w:fill="FFFFFF"/>
        </w:rPr>
        <w:t>4</w:t>
      </w:r>
      <w:r w:rsidR="00B506D9" w:rsidRPr="0062319C">
        <w:rPr>
          <w:rStyle w:val="mrel"/>
          <w:color w:val="303030"/>
          <w:sz w:val="28"/>
          <w:szCs w:val="28"/>
          <w:shd w:val="clear" w:color="auto" w:fill="FFFFFF"/>
        </w:rPr>
        <w:t>≥</w:t>
      </w:r>
      <w:r w:rsidR="00B506D9" w:rsidRPr="0062319C">
        <w:rPr>
          <w:rStyle w:val="mord"/>
          <w:color w:val="303030"/>
          <w:sz w:val="28"/>
          <w:szCs w:val="28"/>
          <w:shd w:val="clear" w:color="auto" w:fill="FFFFFF"/>
        </w:rPr>
        <w:t>7</w:t>
      </w:r>
      <w:r w:rsidR="00B506D9" w:rsidRPr="0062319C">
        <w:rPr>
          <w:rStyle w:val="mord"/>
          <w:rFonts w:ascii="KaTeX_Math" w:hAnsi="KaTeX_Math"/>
          <w:i/>
          <w:iCs/>
          <w:color w:val="303030"/>
          <w:sz w:val="28"/>
          <w:szCs w:val="28"/>
          <w:shd w:val="clear" w:color="auto" w:fill="FFFFFF"/>
        </w:rPr>
        <w:t>x</w:t>
      </w:r>
      <w:r w:rsidR="00B506D9" w:rsidRPr="0062319C">
        <w:rPr>
          <w:rStyle w:val="mbin"/>
          <w:color w:val="303030"/>
          <w:sz w:val="28"/>
          <w:szCs w:val="28"/>
          <w:shd w:val="clear" w:color="auto" w:fill="FFFFFF"/>
        </w:rPr>
        <w:t>−</w:t>
      </w:r>
      <w:r w:rsidR="00B506D9" w:rsidRPr="0062319C">
        <w:rPr>
          <w:rStyle w:val="mord"/>
          <w:color w:val="303030"/>
          <w:sz w:val="28"/>
          <w:szCs w:val="28"/>
          <w:shd w:val="clear" w:color="auto" w:fill="FFFFFF"/>
        </w:rPr>
        <w:t>1</w:t>
      </w:r>
    </w:p>
    <w:p w:rsidR="00B506D9" w:rsidRDefault="000139CB">
      <w:pPr>
        <w:rPr>
          <w:rStyle w:val="mord"/>
          <w:color w:val="303030"/>
          <w:sz w:val="23"/>
          <w:szCs w:val="23"/>
          <w:shd w:val="clear" w:color="auto" w:fill="FFFFFF"/>
        </w:rPr>
      </w:pPr>
      <w:r>
        <w:rPr>
          <w:rStyle w:val="mord"/>
          <w:color w:val="303030"/>
          <w:sz w:val="23"/>
          <w:szCs w:val="23"/>
          <w:shd w:val="clear" w:color="auto" w:fill="FFFFFF"/>
        </w:rPr>
        <w:t xml:space="preserve">2) </w:t>
      </w:r>
      <w:r w:rsidR="0062319C" w:rsidRPr="00434D16">
        <w:rPr>
          <w:position w:val="-14"/>
        </w:rPr>
        <w:object w:dxaOrig="188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.45pt;height:20.75pt" o:ole="">
            <v:imagedata r:id="rId7" o:title=""/>
          </v:shape>
          <o:OLEObject Type="Embed" ProgID="Equation.DSMT4" ShapeID="_x0000_i1025" DrawAspect="Content" ObjectID="_1649859056" r:id="rId8"/>
        </w:object>
      </w:r>
      <w:r w:rsidR="0062319C" w:rsidRPr="00434D16">
        <w:t>.</w:t>
      </w:r>
      <w:r>
        <w:rPr>
          <w:rStyle w:val="mord"/>
          <w:color w:val="303030"/>
          <w:sz w:val="23"/>
          <w:szCs w:val="23"/>
          <w:shd w:val="clear" w:color="auto" w:fill="FFFFFF"/>
        </w:rPr>
        <w:t xml:space="preserve"> </w:t>
      </w:r>
    </w:p>
    <w:p w:rsidR="00940FD0" w:rsidRDefault="00DE7110">
      <w:pPr>
        <w:rPr>
          <w:sz w:val="24"/>
          <w:szCs w:val="24"/>
        </w:rPr>
      </w:pPr>
      <w:r>
        <w:rPr>
          <w:noProof/>
          <w:lang w:eastAsia="ru-RU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1361343" cy="940777"/>
            <wp:effectExtent l="19050" t="0" r="0" b="0"/>
            <wp:wrapSquare wrapText="bothSides"/>
            <wp:docPr id="5" name="Рисунок 4" descr="https://urok.1sept.ru/%D1%81%D1%82%D0%B0%D1%82%D1%8C%D0%B8/653662/img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ttps://urok.1sept.ru/%D1%81%D1%82%D0%B0%D1%82%D1%8C%D0%B8/653662/img1.gif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 b="2818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1343" cy="94077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2319C">
        <w:br w:type="textWrapping" w:clear="all"/>
      </w:r>
    </w:p>
    <w:p w:rsidR="00611CD4" w:rsidRPr="00940FD0" w:rsidRDefault="0062319C">
      <w:pPr>
        <w:rPr>
          <w:sz w:val="24"/>
          <w:szCs w:val="24"/>
        </w:rPr>
      </w:pPr>
      <w:r w:rsidRPr="00940FD0">
        <w:rPr>
          <w:sz w:val="24"/>
          <w:szCs w:val="24"/>
        </w:rPr>
        <w:t xml:space="preserve">5)  Выполните </w:t>
      </w:r>
      <w:r w:rsidRPr="00940FD0">
        <w:rPr>
          <w:b/>
          <w:sz w:val="24"/>
          <w:szCs w:val="24"/>
        </w:rPr>
        <w:t>в тетради</w:t>
      </w:r>
      <w:r w:rsidRPr="00940FD0">
        <w:rPr>
          <w:sz w:val="24"/>
          <w:szCs w:val="24"/>
        </w:rPr>
        <w:t xml:space="preserve"> задание №15 вариант 10 и вариант 20 из сборника ОГЭ -2020 Ященко И.В. </w:t>
      </w:r>
    </w:p>
    <w:p w:rsidR="0062319C" w:rsidRPr="00940FD0" w:rsidRDefault="0062319C" w:rsidP="00940FD0">
      <w:pPr>
        <w:jc w:val="center"/>
        <w:rPr>
          <w:b/>
          <w:sz w:val="44"/>
          <w:szCs w:val="44"/>
        </w:rPr>
      </w:pPr>
      <w:r w:rsidRPr="00940FD0">
        <w:rPr>
          <w:b/>
          <w:sz w:val="44"/>
          <w:szCs w:val="44"/>
        </w:rPr>
        <w:t>Сборник сдавать не надо.</w:t>
      </w:r>
    </w:p>
    <w:p w:rsidR="00611CD4" w:rsidRDefault="00611CD4" w:rsidP="00611CD4"/>
    <w:p w:rsidR="00B506D9" w:rsidRPr="00611CD4" w:rsidRDefault="00B506D9" w:rsidP="00611CD4">
      <w:pPr>
        <w:tabs>
          <w:tab w:val="left" w:pos="997"/>
        </w:tabs>
      </w:pPr>
    </w:p>
    <w:sectPr w:rsidR="00B506D9" w:rsidRPr="00611CD4" w:rsidSect="00052675">
      <w:pgSz w:w="11906" w:h="16838"/>
      <w:pgMar w:top="1134" w:right="1134" w:bottom="1134" w:left="1134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KaTeX_Math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4684A94"/>
    <w:multiLevelType w:val="hybridMultilevel"/>
    <w:tmpl w:val="8F0EB374"/>
    <w:lvl w:ilvl="0" w:tplc="04190015">
      <w:start w:val="1"/>
      <w:numFmt w:val="upperLetter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8"/>
  <w:proofState w:spelling="clean" w:grammar="clean"/>
  <w:defaultTabStop w:val="708"/>
  <w:drawingGridHorizontalSpacing w:val="110"/>
  <w:displayHorizontalDrawingGridEvery w:val="2"/>
  <w:characterSpacingControl w:val="doNotCompress"/>
  <w:compat/>
  <w:rsids>
    <w:rsidRoot w:val="00052675"/>
    <w:rsid w:val="00006E77"/>
    <w:rsid w:val="000139CB"/>
    <w:rsid w:val="00052675"/>
    <w:rsid w:val="0008319A"/>
    <w:rsid w:val="00136B82"/>
    <w:rsid w:val="0016364A"/>
    <w:rsid w:val="002C00F6"/>
    <w:rsid w:val="00300E49"/>
    <w:rsid w:val="00346301"/>
    <w:rsid w:val="004A0E56"/>
    <w:rsid w:val="004A108F"/>
    <w:rsid w:val="004A495A"/>
    <w:rsid w:val="005C6AFE"/>
    <w:rsid w:val="00611CD4"/>
    <w:rsid w:val="0062319C"/>
    <w:rsid w:val="00660320"/>
    <w:rsid w:val="00661BC7"/>
    <w:rsid w:val="00754577"/>
    <w:rsid w:val="00771617"/>
    <w:rsid w:val="007D4858"/>
    <w:rsid w:val="00940FD0"/>
    <w:rsid w:val="009614F9"/>
    <w:rsid w:val="009E3CCE"/>
    <w:rsid w:val="00A576DF"/>
    <w:rsid w:val="00AC0D4F"/>
    <w:rsid w:val="00B506D9"/>
    <w:rsid w:val="00BA3846"/>
    <w:rsid w:val="00CA3192"/>
    <w:rsid w:val="00CF4EFC"/>
    <w:rsid w:val="00DB66C8"/>
    <w:rsid w:val="00DE711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71617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661BC7"/>
    <w:pPr>
      <w:spacing w:after="0" w:line="240" w:lineRule="auto"/>
    </w:pPr>
  </w:style>
  <w:style w:type="character" w:customStyle="1" w:styleId="mord">
    <w:name w:val="mord"/>
    <w:basedOn w:val="a0"/>
    <w:rsid w:val="00B506D9"/>
  </w:style>
  <w:style w:type="character" w:customStyle="1" w:styleId="mbin">
    <w:name w:val="mbin"/>
    <w:basedOn w:val="a0"/>
    <w:rsid w:val="00B506D9"/>
  </w:style>
  <w:style w:type="character" w:customStyle="1" w:styleId="mrel">
    <w:name w:val="mrel"/>
    <w:basedOn w:val="a0"/>
    <w:rsid w:val="00B506D9"/>
  </w:style>
  <w:style w:type="paragraph" w:styleId="a4">
    <w:name w:val="Balloon Text"/>
    <w:basedOn w:val="a"/>
    <w:link w:val="a5"/>
    <w:uiPriority w:val="99"/>
    <w:semiHidden/>
    <w:unhideWhenUsed/>
    <w:rsid w:val="00B506D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B506D9"/>
    <w:rPr>
      <w:rFonts w:ascii="Tahoma" w:hAnsi="Tahoma" w:cs="Tahoma"/>
      <w:sz w:val="16"/>
      <w:szCs w:val="16"/>
    </w:rPr>
  </w:style>
  <w:style w:type="character" w:styleId="a6">
    <w:name w:val="Hyperlink"/>
    <w:basedOn w:val="a0"/>
    <w:uiPriority w:val="99"/>
    <w:unhideWhenUsed/>
    <w:rsid w:val="000139CB"/>
    <w:rPr>
      <w:color w:val="0000FF" w:themeColor="hyperlink"/>
      <w:u w:val="single"/>
    </w:rPr>
  </w:style>
  <w:style w:type="character" w:styleId="a7">
    <w:name w:val="FollowedHyperlink"/>
    <w:basedOn w:val="a0"/>
    <w:uiPriority w:val="99"/>
    <w:semiHidden/>
    <w:unhideWhenUsed/>
    <w:rsid w:val="00611CD4"/>
    <w:rPr>
      <w:color w:val="800080" w:themeColor="followed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jpeg"/><Relationship Id="rId11" Type="http://schemas.openxmlformats.org/officeDocument/2006/relationships/theme" Target="theme/theme1.xml"/><Relationship Id="rId5" Type="http://schemas.openxmlformats.org/officeDocument/2006/relationships/hyperlink" Target="https://yandex.ru/video/preview/?filmId=3197247301101591805&amp;text=&#1074;&#1080;&#1076;&#1077;&#1086;+&#1088;&#1077;&#1096;&#1077;&#1085;&#1080;&#1077;+&#1085;&#1077;&#1088;&#1072;&#1074;&#1077;&#1085;&#1089;&#1090;&#1074;+&#1089;+&#1086;&#1076;&#1085;&#1086;&#1081;+&#1087;&#1077;&#1088;&#1077;&#1084;&#1077;&#1085;&#1085;&#1086;&#1081;+8+&#1082;&#1083;&#1072;&#1089;&#1089;&amp;path=wizard&amp;parent-reqid=1588340187255340-865606569022900523400287-production-app-host-man-web-yp-58&amp;redircnt=1588340200" TargetMode="Externa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gi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7</TotalTime>
  <Pages>1</Pages>
  <Words>212</Words>
  <Characters>1211</Characters>
  <Application>Microsoft Office Word</Application>
  <DocSecurity>0</DocSecurity>
  <Lines>10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2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Учитель</dc:creator>
  <cp:keywords/>
  <dc:description/>
  <cp:lastModifiedBy>Учитель</cp:lastModifiedBy>
  <cp:revision>7</cp:revision>
  <dcterms:created xsi:type="dcterms:W3CDTF">2020-05-01T12:58:00Z</dcterms:created>
  <dcterms:modified xsi:type="dcterms:W3CDTF">2020-05-01T14:19:00Z</dcterms:modified>
</cp:coreProperties>
</file>